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5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51"/>
  </p:notesMasterIdLst>
  <p:handoutMasterIdLst>
    <p:handoutMasterId r:id="rId52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92" r:id="rId17"/>
    <p:sldId id="886" r:id="rId18"/>
    <p:sldId id="888" r:id="rId19"/>
    <p:sldId id="889" r:id="rId20"/>
    <p:sldId id="810" r:id="rId21"/>
    <p:sldId id="845" r:id="rId22"/>
    <p:sldId id="819" r:id="rId23"/>
    <p:sldId id="874" r:id="rId24"/>
    <p:sldId id="820" r:id="rId25"/>
    <p:sldId id="821" r:id="rId26"/>
    <p:sldId id="854" r:id="rId27"/>
    <p:sldId id="822" r:id="rId28"/>
    <p:sldId id="876" r:id="rId29"/>
    <p:sldId id="877" r:id="rId30"/>
    <p:sldId id="878" r:id="rId31"/>
    <p:sldId id="879" r:id="rId32"/>
    <p:sldId id="880" r:id="rId33"/>
    <p:sldId id="828" r:id="rId34"/>
    <p:sldId id="882" r:id="rId35"/>
    <p:sldId id="829" r:id="rId36"/>
    <p:sldId id="835" r:id="rId37"/>
    <p:sldId id="866" r:id="rId38"/>
    <p:sldId id="861" r:id="rId39"/>
    <p:sldId id="868" r:id="rId40"/>
    <p:sldId id="862" r:id="rId41"/>
    <p:sldId id="863" r:id="rId42"/>
    <p:sldId id="865" r:id="rId43"/>
    <p:sldId id="846" r:id="rId44"/>
    <p:sldId id="852" r:id="rId45"/>
    <p:sldId id="847" r:id="rId46"/>
    <p:sldId id="848" r:id="rId47"/>
    <p:sldId id="849" r:id="rId48"/>
    <p:sldId id="824" r:id="rId49"/>
    <p:sldId id="893" r:id="rId50"/>
  </p:sldIdLst>
  <p:sldSz cx="9144000" cy="6858000" type="screen4x3"/>
  <p:notesSz cx="7315200" cy="9601200"/>
  <p:custDataLst>
    <p:tags r:id="rId5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CC"/>
    <a:srgbClr val="008000"/>
    <a:srgbClr val="996633"/>
    <a:srgbClr val="F40639"/>
    <a:srgbClr val="CB5C01"/>
    <a:srgbClr val="66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077" autoAdjust="0"/>
    <p:restoredTop sz="96453" autoAdjust="0"/>
  </p:normalViewPr>
  <p:slideViewPr>
    <p:cSldViewPr showGuides="1">
      <p:cViewPr varScale="1">
        <p:scale>
          <a:sx n="105" d="100"/>
          <a:sy n="105" d="100"/>
        </p:scale>
        <p:origin x="-144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8264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printerSettings" Target="printerSettings/printerSettings1.bin"/><Relationship Id="rId54" Type="http://schemas.openxmlformats.org/officeDocument/2006/relationships/tags" Target="tags/tag1.xml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119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04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1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39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4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41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4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4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4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4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4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4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4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4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W</a:t>
            </a:r>
            <a:r>
              <a:rPr lang="en-US" sz="1200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W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October 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" y="1524000"/>
            <a:ext cx="8991600" cy="4800600"/>
          </a:xfrm>
        </p:spPr>
        <p:txBody>
          <a:bodyPr/>
          <a:lstStyle/>
          <a:p>
            <a:pPr eaLnBrk="1" hangingPunct="1"/>
            <a:r>
              <a:rPr lang="en-US" sz="6000" b="1" dirty="0" smtClean="0"/>
              <a:t> Number Theory:</a:t>
            </a:r>
          </a:p>
          <a:p>
            <a:pPr eaLnBrk="1" hangingPunct="1"/>
            <a:r>
              <a:rPr lang="en-US" sz="6000" b="1" dirty="0" smtClean="0"/>
              <a:t>GCD’s &amp; linear combinations</a:t>
            </a:r>
          </a:p>
          <a:p>
            <a:pPr eaLnBrk="1" hangingPunct="1"/>
            <a:r>
              <a:rPr lang="en-US" sz="6000" b="1" dirty="0" smtClean="0"/>
              <a:t>Unique factorization</a:t>
            </a:r>
          </a:p>
          <a:p>
            <a:pPr eaLnBrk="1" hangingPunct="1"/>
            <a:r>
              <a:rPr lang="en-US" sz="6000" b="1" dirty="0" smtClean="0"/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4" imgW="431800" imgH="165100" progId="Equation.DSMT4">
                  <p:embed/>
                </p:oleObj>
              </mc:Choice>
              <mc:Fallback>
                <p:oleObj name="Equation" r:id="rId4" imgW="431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685" y="1822450"/>
                        <a:ext cx="240811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 thruBlk="1"/>
      </p:transition>
    </mc:Choice>
    <mc:Fallback xmlns=""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239000" cy="4876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sz="4400" dirty="0"/>
              <a:t>Example: </a:t>
            </a:r>
            <a:r>
              <a:rPr lang="en-US" sz="4400" dirty="0">
                <a:solidFill>
                  <a:srgbClr val="0000CC"/>
                </a:solidFill>
              </a:rPr>
              <a:t>a</a:t>
            </a:r>
            <a:r>
              <a:rPr lang="en-US" sz="4400" dirty="0"/>
              <a:t> = 899, </a:t>
            </a:r>
            <a:r>
              <a:rPr lang="en-US" sz="4400" dirty="0">
                <a:solidFill>
                  <a:srgbClr val="0000CC"/>
                </a:solidFill>
              </a:rPr>
              <a:t>b</a:t>
            </a:r>
            <a:r>
              <a:rPr lang="en-US" sz="4400" dirty="0"/>
              <a:t>=</a:t>
            </a:r>
            <a:r>
              <a:rPr lang="en-US" sz="4400" dirty="0" smtClean="0"/>
              <a:t>493</a:t>
            </a:r>
            <a:endParaRPr lang="en-US" sz="4400" dirty="0"/>
          </a:p>
          <a:p>
            <a:r>
              <a:rPr lang="en-US" sz="4400" dirty="0" smtClean="0"/>
              <a:t>GCD(899, 493) =</a:t>
            </a:r>
          </a:p>
          <a:p>
            <a:r>
              <a:rPr lang="en-US" sz="4400" dirty="0" smtClean="0"/>
              <a:t>GCD(493, 406) =</a:t>
            </a:r>
          </a:p>
          <a:p>
            <a:r>
              <a:rPr lang="en-US" sz="4400" dirty="0" smtClean="0"/>
              <a:t>GCD(406, 87)   =</a:t>
            </a:r>
          </a:p>
          <a:p>
            <a:r>
              <a:rPr lang="en-US" sz="4400" dirty="0" smtClean="0"/>
              <a:t>GCD(87, 58)     =</a:t>
            </a:r>
          </a:p>
          <a:p>
            <a:r>
              <a:rPr lang="en-US" sz="4400" dirty="0" smtClean="0"/>
              <a:t>GCD(58, 29)     =</a:t>
            </a:r>
          </a:p>
          <a:p>
            <a:r>
              <a:rPr lang="en-US" sz="4400" dirty="0" smtClean="0"/>
              <a:t>GCD(29, 0)       =  29</a:t>
            </a:r>
            <a:endParaRPr lang="en-US" sz="4400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1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4419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400" dirty="0"/>
              <a:t>GCD </a:t>
            </a:r>
            <a:r>
              <a:rPr lang="en-US" sz="4400" dirty="0" smtClean="0"/>
              <a:t>examp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91633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every other step, so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</a:t>
            </a:r>
            <a:r>
              <a:rPr lang="en-US" sz="5400" baseline="-25000" dirty="0" smtClean="0">
                <a:solidFill>
                  <a:srgbClr val="0000E5"/>
                </a:solidFill>
              </a:rPr>
              <a:t>2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209800"/>
            <a:ext cx="8153400" cy="31242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err="1" smtClean="0">
                <a:solidFill>
                  <a:srgbClr val="0000CC"/>
                </a:solidFill>
              </a:rPr>
              <a:t>p|(a·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2357437" y="3581400"/>
          <a:ext cx="1300163" cy="247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7" y="3581400"/>
                        <a:ext cx="1300163" cy="2479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62113" cy="2767013"/>
            <a:chOff x="4940300" y="3400425"/>
            <a:chExt cx="1662113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5438775" y="3400425"/>
            <a:ext cx="1163638" cy="276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Equation" r:id="rId6" imgW="152400" imgH="482600" progId="Equation.DSMT4">
                    <p:embed/>
                  </p:oleObj>
                </mc:Choice>
                <mc:Fallback>
                  <p:oleObj name="Equation" r:id="rId6" imgW="152400" imgH="482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8775" y="3400425"/>
                          <a:ext cx="1163638" cy="276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81438" y="3581400"/>
          <a:ext cx="1300162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8" imgW="164880" imgH="419040" progId="Equation.DSMT4">
                  <p:embed/>
                </p:oleObj>
              </mc:Choice>
              <mc:Fallback>
                <p:oleObj name="Equation" r:id="rId8" imgW="16488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581400"/>
                        <a:ext cx="1300162" cy="247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38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W.</a:t>
            </a:r>
            <a:fld id="{D3851385-812A-493F-95C9-342353735912}" type="slidenum">
              <a:rPr lang="en-US" sz="1200" smtClean="0"/>
              <a:pPr/>
              <a:t>39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4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5W.</a:t>
            </a:r>
            <a:fld id="{1E83CE83-D8E2-4A50-959E-C2B83E2300DA}" type="slidenum">
              <a:rPr lang="en-US" sz="1200" smtClean="0"/>
              <a:pPr algn="r"/>
              <a:t>41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9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01975"/>
                        <a:ext cx="47593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4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4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4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4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4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4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0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4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Problem 0.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1295400"/>
            <a:ext cx="8610600" cy="434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Use the </a:t>
            </a:r>
            <a:r>
              <a:rPr lang="en-US" sz="6000" dirty="0" err="1" smtClean="0"/>
              <a:t>Pulverizer</a:t>
            </a:r>
            <a:r>
              <a:rPr lang="en-US" sz="6000" dirty="0" smtClean="0"/>
              <a:t> to </a:t>
            </a:r>
            <a:r>
              <a:rPr lang="en-US" sz="6000" dirty="0" smtClean="0"/>
              <a:t>express </a:t>
            </a:r>
            <a:r>
              <a:rPr lang="en-US" sz="6000" dirty="0" smtClean="0"/>
              <a:t>GCD(</a:t>
            </a:r>
            <a:r>
              <a:rPr lang="en-US" sz="6000" dirty="0" smtClean="0">
                <a:solidFill>
                  <a:srgbClr val="0000CC"/>
                </a:solidFill>
              </a:rPr>
              <a:t>50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21</a:t>
            </a:r>
            <a:r>
              <a:rPr lang="en-US" sz="6000" smtClean="0"/>
              <a:t>) </a:t>
            </a:r>
            <a:r>
              <a:rPr lang="en-US" sz="6000" smtClean="0"/>
              <a:t>as a </a:t>
            </a:r>
            <a:r>
              <a:rPr lang="en-US" sz="6000" dirty="0" smtClean="0"/>
              <a:t>linear combination of </a:t>
            </a:r>
            <a:r>
              <a:rPr lang="en-US" sz="6000" dirty="0" smtClean="0">
                <a:solidFill>
                  <a:srgbClr val="0000CC"/>
                </a:solidFill>
              </a:rPr>
              <a:t>50</a:t>
            </a:r>
            <a:r>
              <a:rPr lang="en-US" sz="6000" dirty="0" smtClean="0"/>
              <a:t> </a:t>
            </a:r>
            <a:r>
              <a:rPr lang="en-US" sz="6000" dirty="0" smtClean="0"/>
              <a:t>and </a:t>
            </a:r>
            <a:r>
              <a:rPr lang="en-US" sz="6000" dirty="0" smtClean="0">
                <a:solidFill>
                  <a:srgbClr val="0000CC"/>
                </a:solidFill>
              </a:rPr>
              <a:t>21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49</a:t>
            </a:fld>
            <a:endParaRPr lang="en-US" sz="1200" dirty="0" smtClean="0">
              <a:latin typeface="Comic Sans MS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2833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W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02</TotalTime>
  <Words>2568</Words>
  <Application>Microsoft Macintosh PowerPoint</Application>
  <PresentationFormat>On-screen Show (4:3)</PresentationFormat>
  <Paragraphs>397</Paragraphs>
  <Slides>49</Slides>
  <Notes>42</Notes>
  <HiddenSlides>2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6.042 Lecture Template</vt:lpstr>
      <vt:lpstr>Equation</vt:lpstr>
      <vt:lpstr>PowerPoint Presentation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PowerPoint Presentation</vt:lpstr>
      <vt:lpstr>Euclidean Algorithm</vt:lpstr>
      <vt:lpstr>GCD correctness</vt:lpstr>
      <vt:lpstr>GCD example</vt:lpstr>
      <vt:lpstr>GCD example</vt:lpstr>
      <vt:lpstr>PowerPoint Presentation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s and t</vt:lpstr>
      <vt:lpstr>Finding s and t</vt:lpstr>
      <vt:lpstr>Finding s and t</vt:lpstr>
      <vt:lpstr>Finding s &gt; 0 and t</vt:lpstr>
      <vt:lpstr>Prime Divisibility</vt:lpstr>
      <vt:lpstr>Prime Divisibility</vt:lpstr>
      <vt:lpstr>Prime Divisibility</vt:lpstr>
      <vt:lpstr>PowerPoint Presentation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Generalized Die Hard</vt:lpstr>
      <vt:lpstr>Generalized Die Hard</vt:lpstr>
      <vt:lpstr>Generalized Die Hard</vt:lpstr>
      <vt:lpstr>Generalized Die Hard</vt:lpstr>
      <vt:lpstr>Generalized Die Hard</vt:lpstr>
      <vt:lpstr>Team Problems</vt:lpstr>
      <vt:lpstr>Problem 0.</vt:lpstr>
    </vt:vector>
  </TitlesOfParts>
  <Company>MIT CSAIL TOC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21</cp:revision>
  <cp:lastPrinted>2010-03-20T01:05:37Z</cp:lastPrinted>
  <dcterms:created xsi:type="dcterms:W3CDTF">2011-03-02T16:56:28Z</dcterms:created>
  <dcterms:modified xsi:type="dcterms:W3CDTF">2011-10-05T16:03:40Z</dcterms:modified>
</cp:coreProperties>
</file>